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B376FB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4850F9">
        <w:rPr>
          <w:rFonts w:ascii="TH SarabunPSK" w:hAnsi="TH SarabunPSK" w:cs="TH SarabunPSK"/>
          <w:noProof/>
          <w:sz w:val="32"/>
          <w:szCs w:val="32"/>
        </w:rPr>
        <mc:AlternateContent>
          <mc:Choice Requires="wps">
            <w:drawing>
              <wp:anchor distT="45720" distB="45720" distL="114300" distR="114300" simplePos="0" relativeHeight="251659264" behindDoc="0" locked="0" layoutInCell="1" allowOverlap="1" wp14:anchorId="6975704B" wp14:editId="5961D9F7">
                <wp:simplePos x="0" y="0"/>
                <wp:positionH relativeFrom="margin">
                  <wp:posOffset>-104775</wp:posOffset>
                </wp:positionH>
                <wp:positionV relativeFrom="paragraph">
                  <wp:posOffset>-224155</wp:posOffset>
                </wp:positionV>
                <wp:extent cx="6305550" cy="1404620"/>
                <wp:effectExtent l="0" t="0" r="19050" b="18415"/>
                <wp:wrapNone/>
                <wp:docPr id="61" name="กล่องข้อความ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305550" cy="14046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ysClr val="window" lastClr="FFFFFF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B376FB" w:rsidRPr="00B376FB" w:rsidRDefault="00B376FB" w:rsidP="00B376FB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  <w:r w:rsidRPr="00B376FB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ชื่อ </w:t>
                            </w:r>
                            <w:r w:rsidRPr="00B376FB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 xml:space="preserve">…………………………………………………….……………………………..…….…….. </w:t>
                            </w:r>
                            <w:r w:rsidRPr="00B376FB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>ชั้น</w:t>
                            </w:r>
                            <w:r w:rsidRPr="00B376FB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…………...………..</w:t>
                            </w:r>
                            <w:r w:rsidRPr="00B376FB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  <w:cs/>
                              </w:rPr>
                              <w:t xml:space="preserve"> เลขที่ </w:t>
                            </w:r>
                            <w:r w:rsidRPr="00B376FB"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  <w:t>…………………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6975704B" id="_x0000_t202" coordsize="21600,21600" o:spt="202" path="m,l,21600r21600,l21600,xe">
                <v:stroke joinstyle="miter"/>
                <v:path gradientshapeok="t" o:connecttype="rect"/>
              </v:shapetype>
              <v:shape id="กล่องข้อความ 2" o:spid="_x0000_s1026" type="#_x0000_t202" style="position:absolute;margin-left:-8.25pt;margin-top:-17.65pt;width:496.5pt;height:110.6pt;z-index:251659264;visibility:visible;mso-wrap-style:square;mso-width-percent:0;mso-height-percent:20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" strokecolor="window">
                <v:textbox style="mso-fit-shape-to-text:t">
                  <w:txbxContent>
                    <w:p w:rsidR="00B376FB" w:rsidRPr="00B376FB" w:rsidRDefault="00B376FB" w:rsidP="00B376FB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  <w:r w:rsidRPr="00B376FB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ชื่อ </w:t>
                      </w:r>
                      <w:r w:rsidRPr="00B376FB"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 xml:space="preserve">…………………………………………………….……………………………..…….…….. </w:t>
                      </w:r>
                      <w:r w:rsidRPr="00B376FB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>ชั้น</w:t>
                      </w:r>
                      <w:r w:rsidRPr="00B376FB"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>…………...………..</w:t>
                      </w:r>
                      <w:r w:rsidRPr="00B376FB">
                        <w:rPr>
                          <w:rFonts w:ascii="TH SarabunPSK" w:hAnsi="TH SarabunPSK" w:cs="TH SarabunPSK"/>
                          <w:sz w:val="32"/>
                          <w:szCs w:val="32"/>
                          <w:cs/>
                        </w:rPr>
                        <w:t xml:space="preserve"> เลขที่ </w:t>
                      </w:r>
                      <w:r w:rsidRPr="00B376FB"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  <w:t>………………….</w:t>
                      </w:r>
                    </w:p>
                  </w:txbxContent>
                </v:textbox>
                <w10:wrap anchorx="margin"/>
              </v:shape>
            </w:pict>
          </mc:Fallback>
        </mc:AlternateContent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sz w:val="32"/>
          <w:szCs w:val="32"/>
          <w:u w:val="dotted"/>
          <w:cs/>
          <w:lang w:eastAsia="zh-CN"/>
        </w:rPr>
        <w:t xml:space="preserve">  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cs/>
          <w:lang w:eastAsia="zh-CN"/>
        </w:rPr>
        <w:tab/>
      </w:r>
    </w:p>
    <w:p w:rsidR="00B376FB" w:rsidRPr="001D3223" w:rsidRDefault="00B376FB" w:rsidP="00B376FB">
      <w:pPr>
        <w:rPr>
          <w:rFonts w:ascii="TH SarabunPSK" w:eastAsia="Cordia New" w:hAnsi="TH SarabunPSK" w:cs="TH SarabunPSK"/>
          <w:b/>
          <w:bCs/>
          <w:sz w:val="28"/>
          <w:lang w:eastAsia="zh-CN"/>
        </w:rPr>
      </w:pPr>
      <w:r w:rsidRPr="001D3223">
        <w:rPr>
          <w:rFonts w:ascii="TH SarabunPSK" w:eastAsia="Cordia New" w:hAnsi="TH SarabunPSK" w:cs="TH SarabunPSK"/>
          <w:b/>
          <w:bCs/>
          <w:noProof/>
          <w:sz w:val="28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24D6088D" wp14:editId="4212E203">
                <wp:simplePos x="0" y="0"/>
                <wp:positionH relativeFrom="column">
                  <wp:posOffset>408305</wp:posOffset>
                </wp:positionH>
                <wp:positionV relativeFrom="paragraph">
                  <wp:posOffset>86472</wp:posOffset>
                </wp:positionV>
                <wp:extent cx="5343525" cy="950595"/>
                <wp:effectExtent l="19050" t="19050" r="47625" b="40005"/>
                <wp:wrapTopAndBottom/>
                <wp:docPr id="2094" name="สี่เหลี่ยมผืนผ้ามุมมน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343525" cy="95059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63500" cmpd="thickThin" algn="ctr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68686"/>
                                </a:outerShdw>
                              </a:effectLst>
                            </a14:hiddenEffects>
                          </a:ext>
                        </a:extLst>
                      </wps:spPr>
                      <wps:txbx>
                        <w:txbxContent>
                          <w:p w:rsidR="00B376FB" w:rsidRPr="00E14DB8" w:rsidRDefault="00B376FB" w:rsidP="00B376FB">
                            <w:pPr>
                              <w:pStyle w:val="a3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</w:pP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ใบงานที่ 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11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เรื่อง รูปสามเหลี่ยมสองรูปที่สัมพันธ์กันแบบ มุม – มุม – ด้าน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 (</w:t>
                            </w:r>
                            <w:r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2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)</w:t>
                            </w:r>
                          </w:p>
                          <w:p w:rsidR="00B376FB" w:rsidRPr="00E14DB8" w:rsidRDefault="00B376FB" w:rsidP="00B376FB">
                            <w:pPr>
                              <w:pStyle w:val="a3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หน่วยการเรียนรู้ที่ 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2 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แผนการจัดการเรียนรู้ที่ 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11 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เรื่อง ความเท่ากันทุกประการ</w:t>
                            </w:r>
                          </w:p>
                          <w:p w:rsidR="00B376FB" w:rsidRPr="00E14DB8" w:rsidRDefault="00B376FB" w:rsidP="00B376FB">
                            <w:pPr>
                              <w:pStyle w:val="a3"/>
                              <w:jc w:val="center"/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</w:pP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รายวิชา คณิตศาสตร์ 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4 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>รหัสวิชา ค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22102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 ภาคเรียนที่ 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 xml:space="preserve">2 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  <w:cs/>
                              </w:rPr>
                              <w:t xml:space="preserve">ชั้นมัธยมศึกษาปีที่ </w:t>
                            </w:r>
                            <w:r w:rsidRPr="00E14DB8">
                              <w:rPr>
                                <w:rFonts w:ascii="TH SarabunPSK" w:hAnsi="TH SarabunPSK" w:cs="TH SarabunPSK"/>
                                <w:b/>
                                <w:bCs/>
                                <w:sz w:val="32"/>
                                <w:szCs w:val="32"/>
                              </w:rPr>
                              <w:t>2</w:t>
                            </w:r>
                          </w:p>
                          <w:p w:rsidR="00B376FB" w:rsidRPr="00214CA9" w:rsidRDefault="00B376FB" w:rsidP="00B376FB">
                            <w:pPr>
                              <w:rPr>
                                <w:rFonts w:ascii="TH SarabunPSK" w:hAnsi="TH SarabunPSK" w:cs="TH SarabunPSK"/>
                                <w:sz w:val="32"/>
                                <w:szCs w:val="32"/>
                              </w:rPr>
                            </w:pPr>
                          </w:p>
                          <w:p w:rsidR="00B376FB" w:rsidRPr="008453B3" w:rsidRDefault="00B376FB" w:rsidP="00B376FB">
                            <w:pPr>
                              <w:rPr>
                                <w:sz w:val="32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24D6088D" id="สี่เหลี่ยมผืนผ้ามุมมน 1" o:spid="_x0000_s1027" style="position:absolute;margin-left:32.15pt;margin-top:6.8pt;width:420.75pt;height:74.85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" strokecolor="red" strokeweight="5pt">
                <v:stroke linestyle="thickThin"/>
                <v:shadow color="#868686"/>
                <v:textbox>
                  <w:txbxContent>
                    <w:p w:rsidR="00B376FB" w:rsidRPr="00E14DB8" w:rsidRDefault="00B376FB" w:rsidP="00B376FB">
                      <w:pPr>
                        <w:pStyle w:val="a3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</w:pP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ใบงานที่ 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11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เรื่อง รูปสามเหลี่ยมสองรูปที่สัมพันธ์กันแบบ มุม – มุม – ด้าน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 (</w:t>
                      </w:r>
                      <w:r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2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)</w:t>
                      </w:r>
                    </w:p>
                    <w:p w:rsidR="00B376FB" w:rsidRPr="00E14DB8" w:rsidRDefault="00B376FB" w:rsidP="00B376FB">
                      <w:pPr>
                        <w:pStyle w:val="a3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หน่วยการเรียนรู้ที่ 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2 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แผนการจัดการเรียนรู้ที่ 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11 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เรื่อง ความเท่ากันทุกประการ</w:t>
                      </w:r>
                    </w:p>
                    <w:p w:rsidR="00B376FB" w:rsidRPr="00E14DB8" w:rsidRDefault="00B376FB" w:rsidP="00B376FB">
                      <w:pPr>
                        <w:pStyle w:val="a3"/>
                        <w:jc w:val="center"/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</w:pP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รายวิชา คณิตศาสตร์ 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4 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>รหัสวิชา ค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22102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 ภาคเรียนที่ 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 xml:space="preserve">2 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  <w:cs/>
                        </w:rPr>
                        <w:t xml:space="preserve">ชั้นมัธยมศึกษาปีที่ </w:t>
                      </w:r>
                      <w:r w:rsidRPr="00E14DB8">
                        <w:rPr>
                          <w:rFonts w:ascii="TH SarabunPSK" w:hAnsi="TH SarabunPSK" w:cs="TH SarabunPSK"/>
                          <w:b/>
                          <w:bCs/>
                          <w:sz w:val="32"/>
                          <w:szCs w:val="32"/>
                        </w:rPr>
                        <w:t>2</w:t>
                      </w:r>
                    </w:p>
                    <w:p w:rsidR="00B376FB" w:rsidRPr="00214CA9" w:rsidRDefault="00B376FB" w:rsidP="00B376FB">
                      <w:pPr>
                        <w:rPr>
                          <w:rFonts w:ascii="TH SarabunPSK" w:hAnsi="TH SarabunPSK" w:cs="TH SarabunPSK"/>
                          <w:sz w:val="32"/>
                          <w:szCs w:val="32"/>
                        </w:rPr>
                      </w:pPr>
                    </w:p>
                    <w:p w:rsidR="00B376FB" w:rsidRPr="008453B3" w:rsidRDefault="00B376FB" w:rsidP="00B376FB">
                      <w:pPr>
                        <w:rPr>
                          <w:sz w:val="32"/>
                          <w:szCs w:val="32"/>
                        </w:rPr>
                      </w:pPr>
                    </w:p>
                  </w:txbxContent>
                </v:textbox>
                <w10:wrap type="topAndBottom"/>
              </v:roundrect>
            </w:pict>
          </mc:Fallback>
        </mc:AlternateContent>
      </w: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b/>
          <w:bCs/>
          <w:sz w:val="32"/>
          <w:szCs w:val="32"/>
          <w:cs/>
          <w:lang w:eastAsia="zh-CN"/>
        </w:rPr>
        <w:t>จุดประสงค์การเรียนรู้</w:t>
      </w:r>
      <w:r w:rsidRPr="001D3223">
        <w:rPr>
          <w:rFonts w:ascii="TH SarabunPSK" w:eastAsia="Cordia New" w:hAnsi="TH SarabunPSK" w:cs="TH SarabunPSK" w:hint="cs"/>
          <w:b/>
          <w:bCs/>
          <w:color w:val="000000"/>
          <w:sz w:val="32"/>
          <w:szCs w:val="32"/>
          <w:cs/>
          <w:lang w:eastAsia="zh-CN"/>
        </w:rPr>
        <w:t xml:space="preserve">  </w:t>
      </w:r>
      <w:r w:rsidRPr="001D3223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นำสมบัติของความเท่ากันทุกประการของรูปสามเหลี่ยมสองรูปที่สัมพันธ์กันแบบ </w:t>
      </w:r>
    </w:p>
    <w:p w:rsidR="00B376FB" w:rsidRPr="001D3223" w:rsidRDefault="00B376FB" w:rsidP="00B376FB">
      <w:pPr>
        <w:tabs>
          <w:tab w:val="left" w:pos="1985"/>
        </w:tabs>
        <w:spacing w:after="0" w:line="240" w:lineRule="auto"/>
        <w:rPr>
          <w:rFonts w:ascii="TH SarabunPSK" w:eastAsia="Cordia New" w:hAnsi="TH SarabunPSK" w:cs="TH SarabunPSK"/>
          <w:b/>
          <w:bCs/>
          <w:color w:val="000000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ab/>
        <w:t xml:space="preserve">มุม </w:t>
      </w:r>
      <w:r w:rsidRPr="001D3223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–</w:t>
      </w: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มุม </w:t>
      </w:r>
      <w:r w:rsidRPr="001D3223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>–</w:t>
      </w: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ด้าน</w:t>
      </w:r>
      <w:r w:rsidRPr="001D3223">
        <w:rPr>
          <w:rFonts w:ascii="TH SarabunPSK" w:eastAsia="Cordia New" w:hAnsi="TH SarabunPSK" w:cs="TH SarabunPSK"/>
          <w:sz w:val="32"/>
          <w:szCs w:val="32"/>
          <w:cs/>
          <w:lang w:eastAsia="zh-CN"/>
        </w:rPr>
        <w:t xml:space="preserve"> ไปใช้อ้างอิงในการพิสูจน์</w:t>
      </w: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1.  </w:t>
      </w: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จากรูป </w:t>
      </w:r>
      <w:proofErr w:type="gramStart"/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>จงพิสูจน์ว่า</w:t>
      </w:r>
      <w:r w:rsidRPr="001D3223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 AB</w:t>
      </w:r>
      <w:proofErr w:type="gramEnd"/>
      <w:r w:rsidRPr="001D3223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= DE</w:t>
      </w:r>
    </w:p>
    <w:p w:rsidR="00B376FB" w:rsidRPr="001D3223" w:rsidRDefault="00B376FB" w:rsidP="00B376FB">
      <w:pPr>
        <w:spacing w:after="0" w:line="240" w:lineRule="auto"/>
        <w:jc w:val="center"/>
        <w:rPr>
          <w:rFonts w:ascii="Cordia New" w:eastAsia="Cordia New" w:hAnsi="Cordia New" w:cs="Angsana New"/>
          <w:noProof/>
          <w:sz w:val="28"/>
        </w:rPr>
      </w:pPr>
      <w:r w:rsidRPr="001D3223">
        <w:rPr>
          <w:rFonts w:ascii="Cordia New" w:eastAsia="Cordia New" w:hAnsi="Cordia New" w:cs="Angsana New"/>
          <w:noProof/>
          <w:sz w:val="28"/>
        </w:rPr>
        <w:drawing>
          <wp:inline distT="0" distB="0" distL="0" distR="0" wp14:anchorId="19F3C814" wp14:editId="384F5798">
            <wp:extent cx="3774440" cy="1697355"/>
            <wp:effectExtent l="0" t="0" r="0" b="0"/>
            <wp:docPr id="2055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1284" t="26906" r="21257" b="3545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74440" cy="1697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</w:pPr>
      <w:r w:rsidRPr="001D3223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 </w:t>
      </w:r>
      <w:r w:rsidRPr="001D3223">
        <w:rPr>
          <w:rFonts w:ascii="TH SarabunPSK" w:eastAsia="Cordia New" w:hAnsi="TH SarabunPSK" w:cs="TH SarabunPSK" w:hint="cs"/>
          <w:sz w:val="32"/>
          <w:szCs w:val="32"/>
          <w:u w:val="single"/>
          <w:cs/>
          <w:lang w:eastAsia="zh-CN"/>
        </w:rPr>
        <w:t>วิธีทำ</w:t>
      </w: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bookmarkStart w:id="0" w:name="_GoBack"/>
      <w:bookmarkEnd w:id="0"/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/>
          <w:sz w:val="32"/>
          <w:szCs w:val="32"/>
          <w:lang w:eastAsia="zh-CN"/>
        </w:rPr>
        <w:lastRenderedPageBreak/>
        <w:t xml:space="preserve">2.  </w:t>
      </w: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รูปสี่เหลี่ยม </w:t>
      </w:r>
      <w:proofErr w:type="gramStart"/>
      <w:r w:rsidRPr="001D3223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ABCD  </w:t>
      </w: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>รูปสี่เหลี่ยม</w:t>
      </w:r>
      <w:proofErr w:type="spellStart"/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>ใดๆ</w:t>
      </w:r>
      <w:proofErr w:type="spellEnd"/>
      <w:proofErr w:type="gramEnd"/>
      <w:r w:rsidRPr="001D3223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</w:t>
      </w: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จงพิสูจน์ว่า </w:t>
      </w:r>
      <w:r w:rsidRPr="001D3223">
        <w:rPr>
          <w:rFonts w:ascii="TH SarabunPSK" w:eastAsia="Cordia New" w:hAnsi="TH SarabunPSK" w:cs="TH SarabunPSK"/>
          <w:position w:val="-4"/>
          <w:sz w:val="32"/>
          <w:szCs w:val="32"/>
          <w:lang w:eastAsia="zh-CN"/>
        </w:rPr>
        <w:object w:dxaOrig="54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pt;height:22.95pt" o:ole="">
            <v:imagedata r:id="rId5" o:title=""/>
          </v:shape>
          <o:OLEObject Type="Embed" ProgID="Equation.DSMT4" ShapeID="_x0000_i1025" DrawAspect="Content" ObjectID="_1635771213" r:id="rId6"/>
        </w:object>
      </w:r>
      <w:r w:rsidRPr="001D3223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= </w:t>
      </w:r>
      <w:r w:rsidRPr="001D3223">
        <w:rPr>
          <w:rFonts w:ascii="TH SarabunPSK" w:eastAsia="Cordia New" w:hAnsi="TH SarabunPSK" w:cs="TH SarabunPSK"/>
          <w:position w:val="-4"/>
          <w:sz w:val="32"/>
          <w:szCs w:val="32"/>
          <w:lang w:eastAsia="zh-CN"/>
        </w:rPr>
        <w:object w:dxaOrig="520" w:dyaOrig="460">
          <v:shape id="_x0000_i1026" type="#_x0000_t75" style="width:25.3pt;height:22.95pt" o:ole="">
            <v:imagedata r:id="rId7" o:title=""/>
          </v:shape>
          <o:OLEObject Type="Embed" ProgID="Equation.DSMT4" ShapeID="_x0000_i1026" DrawAspect="Content" ObjectID="_1635771214" r:id="rId8"/>
        </w:object>
      </w: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Cordia New" w:eastAsia="Cordia New" w:hAnsi="Cordia New" w:cs="Angsana New"/>
          <w:noProof/>
          <w:sz w:val="28"/>
        </w:rPr>
        <w:drawing>
          <wp:anchor distT="0" distB="0" distL="114300" distR="114300" simplePos="0" relativeHeight="251660288" behindDoc="1" locked="0" layoutInCell="1" allowOverlap="1" wp14:anchorId="56E04220" wp14:editId="7455B2A5">
            <wp:simplePos x="0" y="0"/>
            <wp:positionH relativeFrom="column">
              <wp:posOffset>1229995</wp:posOffset>
            </wp:positionH>
            <wp:positionV relativeFrom="paragraph">
              <wp:posOffset>66675</wp:posOffset>
            </wp:positionV>
            <wp:extent cx="2993390" cy="1638935"/>
            <wp:effectExtent l="0" t="0" r="0" b="0"/>
            <wp:wrapTight wrapText="bothSides">
              <wp:wrapPolygon edited="0">
                <wp:start x="0" y="0"/>
                <wp:lineTo x="0" y="21341"/>
                <wp:lineTo x="21444" y="21341"/>
                <wp:lineTo x="21444" y="0"/>
                <wp:lineTo x="0" y="0"/>
              </wp:wrapPolygon>
            </wp:wrapTight>
            <wp:docPr id="2167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3151" t="29512" r="24149" b="2976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93390" cy="16389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</w:pPr>
      <w:r w:rsidRPr="001D3223">
        <w:rPr>
          <w:rFonts w:ascii="TH SarabunPSK" w:eastAsia="Cordia New" w:hAnsi="TH SarabunPSK" w:cs="TH SarabunPSK"/>
          <w:sz w:val="32"/>
          <w:szCs w:val="32"/>
          <w:lang w:eastAsia="zh-CN"/>
        </w:rPr>
        <w:t xml:space="preserve">  </w:t>
      </w:r>
      <w:r w:rsidRPr="001D3223">
        <w:rPr>
          <w:rFonts w:ascii="TH SarabunPSK" w:eastAsia="Cordia New" w:hAnsi="TH SarabunPSK" w:cs="TH SarabunPSK" w:hint="cs"/>
          <w:sz w:val="32"/>
          <w:szCs w:val="32"/>
          <w:u w:val="single"/>
          <w:cs/>
          <w:lang w:eastAsia="zh-CN"/>
        </w:rPr>
        <w:t>วิธีทำ</w:t>
      </w: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ind w:left="720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1D3223">
        <w:rPr>
          <w:rFonts w:ascii="TH SarabunPSK" w:eastAsia="Cordia New" w:hAnsi="TH SarabunPSK" w:cs="TH SarabunPSK" w:hint="cs"/>
          <w:sz w:val="32"/>
          <w:szCs w:val="32"/>
          <w:cs/>
          <w:lang w:eastAsia="zh-CN"/>
        </w:rPr>
        <w:t xml:space="preserve">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 xml:space="preserve">   </w:t>
      </w:r>
      <w:r w:rsidRPr="001D3223">
        <w:rPr>
          <w:rFonts w:ascii="TH SarabunPSK" w:eastAsia="Cordia New" w:hAnsi="TH SarabunPSK" w:cs="TH SarabunPSK"/>
          <w:sz w:val="32"/>
          <w:szCs w:val="32"/>
          <w:u w:val="dotted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 w:hint="cs"/>
          <w:color w:val="FF0000"/>
          <w:sz w:val="32"/>
          <w:szCs w:val="32"/>
          <w:u w:val="dotted" w:color="000000"/>
          <w:cs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  <w:r w:rsidRPr="001D3223">
        <w:rPr>
          <w:rFonts w:ascii="TH SarabunPSK" w:eastAsia="Cordia New" w:hAnsi="TH SarabunPSK" w:cs="TH SarabunPSK"/>
          <w:color w:val="FF0000"/>
          <w:sz w:val="32"/>
          <w:szCs w:val="32"/>
          <w:u w:val="dotted" w:color="000000"/>
          <w:lang w:eastAsia="zh-CN"/>
        </w:rPr>
        <w:tab/>
      </w:r>
    </w:p>
    <w:p w:rsidR="00B376FB" w:rsidRPr="001D3223" w:rsidRDefault="00B376FB" w:rsidP="00B376FB">
      <w:pPr>
        <w:spacing w:after="0" w:line="240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76" w:lineRule="auto"/>
        <w:ind w:left="2835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76" w:lineRule="auto"/>
        <w:ind w:left="2835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76" w:lineRule="auto"/>
        <w:ind w:left="2835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76" w:lineRule="auto"/>
        <w:ind w:left="2835"/>
        <w:rPr>
          <w:rFonts w:ascii="TH SarabunPSK" w:eastAsia="Cordia New" w:hAnsi="TH SarabunPSK" w:cs="TH SarabunPSK"/>
          <w:b/>
          <w:bCs/>
          <w:sz w:val="32"/>
          <w:szCs w:val="32"/>
          <w:lang w:eastAsia="zh-CN"/>
        </w:rPr>
      </w:pPr>
    </w:p>
    <w:p w:rsidR="00B376FB" w:rsidRPr="001D3223" w:rsidRDefault="00B376FB" w:rsidP="00B376FB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Default="00B376FB" w:rsidP="00B376FB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Default="00B376FB" w:rsidP="00B376FB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  <w:r w:rsidRPr="00DC77D4">
        <w:rPr>
          <w:rFonts w:ascii="TH SarabunPSK" w:eastAsia="Cordia New" w:hAnsi="TH SarabunPSK" w:cs="TH SarabunPSK"/>
          <w:noProof/>
          <w:sz w:val="32"/>
          <w:szCs w:val="32"/>
        </w:rPr>
        <w:drawing>
          <wp:anchor distT="0" distB="0" distL="114300" distR="114300" simplePos="0" relativeHeight="251663360" behindDoc="1" locked="0" layoutInCell="1" allowOverlap="1" wp14:anchorId="56B42C4F" wp14:editId="5914A426">
            <wp:simplePos x="0" y="0"/>
            <wp:positionH relativeFrom="margin">
              <wp:align>center</wp:align>
            </wp:positionH>
            <wp:positionV relativeFrom="paragraph">
              <wp:posOffset>67310</wp:posOffset>
            </wp:positionV>
            <wp:extent cx="1295400" cy="1832585"/>
            <wp:effectExtent l="0" t="0" r="0" b="0"/>
            <wp:wrapNone/>
            <wp:docPr id="25" name="รูปภาพ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0" name="a136cb6e398987a7c52e042ac9e856d4.jpg"/>
                    <pic:cNvPicPr/>
                  </pic:nvPicPr>
                  <pic:blipFill>
                    <a:blip r:embed="rId10" cstate="print">
                      <a:clrChange>
                        <a:clrFrom>
                          <a:srgbClr val="F6F6F6"/>
                        </a:clrFrom>
                        <a:clrTo>
                          <a:srgbClr val="F6F6F6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95400" cy="18325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376FB" w:rsidRDefault="00B376FB" w:rsidP="00B376FB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B376FB" w:rsidRDefault="00B376FB" w:rsidP="00B376FB">
      <w:pPr>
        <w:spacing w:after="0" w:line="276" w:lineRule="auto"/>
        <w:rPr>
          <w:rFonts w:ascii="TH SarabunPSK" w:eastAsia="Cordia New" w:hAnsi="TH SarabunPSK" w:cs="TH SarabunPSK"/>
          <w:sz w:val="32"/>
          <w:szCs w:val="32"/>
          <w:lang w:eastAsia="zh-CN"/>
        </w:rPr>
      </w:pPr>
    </w:p>
    <w:p w:rsidR="0092047B" w:rsidRDefault="0092047B"/>
    <w:sectPr w:rsidR="0092047B" w:rsidSect="00B376FB">
      <w:pgSz w:w="11906" w:h="16838"/>
      <w:pgMar w:top="1440" w:right="1440" w:bottom="1440" w:left="1440" w:header="708" w:footer="708" w:gutter="0"/>
      <w:pgBorders w:offsetFrom="page">
        <w:top w:val="flowersTiny" w:sz="14" w:space="24" w:color="auto"/>
        <w:left w:val="flowersTiny" w:sz="14" w:space="24" w:color="auto"/>
        <w:bottom w:val="flowersTiny" w:sz="14" w:space="24" w:color="auto"/>
        <w:right w:val="flowersTiny" w:sz="14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B376FB"/>
    <w:rsid w:val="008744AB"/>
    <w:rsid w:val="0092047B"/>
    <w:rsid w:val="00B376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7A4D159"/>
  <w15:chartTrackingRefBased/>
  <w15:docId w15:val="{F8841781-4489-402D-8F62-597822BD598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B376FB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 Spacing"/>
    <w:uiPriority w:val="1"/>
    <w:qFormat/>
    <w:rsid w:val="00B376FB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7" Type="http://schemas.openxmlformats.org/officeDocument/2006/relationships/image" Target="media/image3.wmf"/><Relationship Id="rId12" Type="http://schemas.openxmlformats.org/officeDocument/2006/relationships/theme" Target="theme/theme1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2.wmf"/><Relationship Id="rId10" Type="http://schemas.openxmlformats.org/officeDocument/2006/relationships/image" Target="media/image5.jpeg"/><Relationship Id="rId4" Type="http://schemas.openxmlformats.org/officeDocument/2006/relationships/image" Target="media/image1.png"/><Relationship Id="rId9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110</Words>
  <Characters>633</Characters>
  <Application>Microsoft Office Word</Application>
  <DocSecurity>0</DocSecurity>
  <Lines>5</Lines>
  <Paragraphs>1</Paragraphs>
  <ScaleCrop>false</ScaleCrop>
  <Company/>
  <LinksUpToDate>false</LinksUpToDate>
  <CharactersWithSpaces>7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WarCom-PT</dc:creator>
  <cp:keywords/>
  <dc:description/>
  <cp:lastModifiedBy>WarCom-PT</cp:lastModifiedBy>
  <cp:revision>1</cp:revision>
  <dcterms:created xsi:type="dcterms:W3CDTF">2019-11-20T09:02:00Z</dcterms:created>
  <dcterms:modified xsi:type="dcterms:W3CDTF">2019-11-20T09:05:00Z</dcterms:modified>
</cp:coreProperties>
</file>